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handoutMasterIdLst>
    <p:handoutMasterId r:id="rId13"/>
  </p:handoutMasterIdLst>
  <p:sldIdLst>
    <p:sldId id="256" r:id="rId3"/>
    <p:sldId id="257" r:id="rId4"/>
    <p:sldId id="269" r:id="rId5"/>
    <p:sldId id="266" r:id="rId6"/>
    <p:sldId id="260" r:id="rId7"/>
    <p:sldId id="272" r:id="rId8"/>
    <p:sldId id="268" r:id="rId9"/>
    <p:sldId id="270" r:id="rId10"/>
    <p:sldId id="271" r:id="rId11"/>
    <p:sldId id="263" r:id="rId12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352837-420E-475B-854B-1ED07F2CE552}" type="datetimeFigureOut">
              <a:rPr lang="en-US" smtClean="0"/>
              <a:t>08/3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C2A917-3127-4CE2-AA71-13CC132662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127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1-22T18:41:39.6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35 5682 0,'0'0'0,"0"33"16,32 31-16,0 1 15,-32-33 1,0 33-16,0-1 0,0-32 15,0 1 1,65 64-16,-65-33 0,32 1 16,-32-1-16,0 33 15,65-32 1,-65-1-16,32 1 0,-32-1 15,0-31 1,32-1-16,1 65 0,-33-65 16,0 0-1,0 33-15,0-33 16,32 1-16,-32 31 15,32-64-15,-32 65 16,0-1-16,0-64 0,33 33 16,-33-1-1,32 0-15,-32 33 16,0-65-16,32 32 15,-32 0-15,33-32 16,-33 33 0,0-33-16,0 32 0,32 0 15,0 33 1,-32-65-16,0 32 0,33 0 15,-33-32-15,0 33 16,0-33 0,0 32-16,0-32 0,64 32 15,-64 1 1,0-1-16,33 0 0,-33 0 15,32-32 1,-32 65-16,32-65 16,-32 0-16,0 32 0,0 1 31,0-1-31,0-32 0,0 0 15,0 32 1,0-32 0,32 32-1,-32 1 1,0-33-1,0 0-15,0 32 0,0-32 16,33 0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1-25T19:16:12.5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380 5844 0,'0'0'141,"65"64"-141,32-31 15,-32 63-15,64-63 16,-97-1-16,33 0 15,-33-32 1,-32 33-16,32-33 0,1 32 16,-33 0-16,0-32 15,0 65-15,32-33 16,0 33-16,1-1 15,-1-32 1,-32 1-16,32 31 0,-32-64 16,0 65-1,0-33-15,0-32 0,0 32 16,33 1-1,-1 31-15,-32-64 16,32 33-16,-32-1 0,33 0 16,-33 33-1,32-33-15,-32 0 0,32 1 16,1-1-1,-33-32-15,32 65 16,0-65-16,1 64 16,-33-64-16,32 32 15,-32-32 1,32 33-16,0-1 0,1-32 15,-33 32-15,32-32 16,0 0 0,-32 33-16,0-33 15,33 32 1,-33-32-16,0 32 0,32-32 31,0 32-31,-32 1 16,0-1 15,0-32-16,0 32 1,33 33-16,-33-33 0,0 0 16,0-32-1,32 33-15,0-33 16,-32 32-1,0-32 1,0 0 46,0 32-46,0-32 31,33 0-32,-33 65-15,32-65 16,0 32 0,1-32-16,-33 32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31T14:39:21.85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  <inkml:brush xml:id="br2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573 3925 0,'0'0'0,"0"0"0,0 0 16,8-32-16,-8 32 15,0 0-15,41-47 32,-41 47-32,0 0 0,58-51 0,-58 51 0,0 0 15,0 0-15,91-18 0,-91 18 16,0 0-16,66 32 16,-66-32-16,0 0 15,50 51-15,-50-51 16,0 0-16,0 0 0,0 0 15,0 0-15,0 0 16,41 65-16,-41-65 16,0 0-16,0 0 0,25 24 15,-25-24-15,0 0 0,0 0 16,33-15-16,-33 15 16</inkml:trace>
  <inkml:trace contextRef="#ctx0" brushRef="#br0" timeOffset="212.2581">3978 3734 0,'0'0'16,"0"0"-16,-50 61 16,50-61-16,-49 75 0,49-75 15,0 0-15,-50 83 16,50-83-16,0 0 15,-41 84-15,41-84 16,0 0-16,0 0 0,-17 46 16</inkml:trace>
  <inkml:trace contextRef="#ctx0" brushRef="#br0" timeOffset="956.4479">4532 3702 0,'0'0'0,"0"0"16,0 0-16,0 0 0,0 0 15,0 0-15,-8 42 16,8-42-16,0 0 16,0 65-16,0-65 15,0 0-15,25 61 0,-25-61 16,0 0-16,49 46 15,-49-46-15,0 0 0,66 9 16,-66-9-16,66-41 16,-66 41-16,0 0 15,0 0-15,67-56 16,-67 56-16,0 0 16,0 0-16,0 0 0,0 0 15,0 0-15,0 0 16,0 0-16,41-51 0,-41 51 15,33-14-15,-33 14 16,25 37-16,-25-37 16,16 70-16,-16-70 0,0 0 15,9 89-15,-9-89 16,0 0-16,-17 92 16,17-92-16,0 0 0,-33 83 15,33-83-15,0 0 16,0 0-16,0 0 15,0 0-15,-50 48 0,50-48 16,0 0-16,-49 9 16,49-9-16,0 0 15,-25-32-15,25 32 0,0 0 16,17-66-16,-17 66 16,66-70-16,-66 70 15,82-70-15,-82 70 16,0 0-16,100-60 0,-100 60 15,0 0-15,0 0 16,91-51-16,-91 51 16</inkml:trace>
  <inkml:trace contextRef="#ctx0" brushRef="#br0" timeOffset="6056.4916">5227 4283 0,'0'0'16,"0"0"-16,0 0 16,0 0-16,0 0 0,0 0 15,0 0-15,0 0 16,0 0-16,0 0 16,0 0-16,0 0 0,-75 0 15,75 0-15,-74-4 16,74 4-16,-91-5 15,91 5-15,-99-9 16,99 9-16,-100-9 0,100 9 16,-91-10-16,91 10 15,0 0-15,-91-4 16,91 4-16,0 0 0,-82 0 16,82 0-16,0 0 15,0 0-15,0 0 16,-75 0-16,75 0 15,0 0-15,0 0 0,0 0 16,0 0-16,0 0 16,0 0-16,-66 9 15,66-9-15,0 0 0,0 0 16,0 0-16,-58 28 16,58-28-16,0 0 0,0 0 15,0 0-15,-33 52 0,33-52 16,0 0-16,0 0 15,-25 74-15,25-74 16,0 0-16,-8 88 0,8-88 16,0 0-16,0 98 15,0-98-15,-8 97 16,8-97-16,0 94 16,0-94-16,0 0 0,0 83 15,0-83-15,0 0 16,0 84-16,0-84 0,-8 93 15,8-93-15,0 0 16,0 89-16,0-89 16,0 0-16,0 83 15,0-83-15,0 0 0,0 0 16,0 0-16,0 0 16,-9 84-16,9-84 15,0 0-15,0 0 0,0 0 16,0 0-16,0 0 15,0 0-15,0 0 16,0 0-16,0 0 16,0 65-16,0-65 0,0 0 15,0 0-15,9 42 0,-9-42 16,49 9-16,-49-9 16,82-14-16,-82 14 15,100-18-15,-100 18 16,116-10-16,-116 10 15,124 0-15,-124 0 16,0 0-16,116 5 0,-116-5 16,0 0-16,107 5 15,-107-5-15,0 0 16,0 0-16,0 0 0,0 0 16,0 0-16,0 0 15,99 13-15,-99-13 16,0 0-16,0 0 0,0 0 15,58 5-15,-58-5 16,0 0-16,0 0 0,0 0 16,0 0-16,42-23 15,-42 23-15,0 0 16,16-43-16,-16 43 16,0 0-16,0-74 0,0 74 15,0 0-15,8-83 16,-8 83-16,9-94 15,-9 94-15,0 0 0,8-98 16,-8 98-16,17-92 16,-17 92-16,0 0 15,8-88-15,-8 88 16,0 0-16,16-94 0,-16 94 16,0 0-16,9-97 15,-9 97-15,0 0 16,0-93-16,0 93 15,0 0-15,0 0 16,0-84-16,0 84 0,0 0 16,0 0-16,0 0 15,0 0-15,0 0 0,0 0 16,0 0-16,0 0 16,-9-70-16,9 70 0,0 0 15,0 0-15,-8-33 16,8 33-16,-33 5 15,33-5-15</inkml:trace>
  <inkml:trace contextRef="#ctx0" brushRef="#br1" timeOffset="11377.0105">4251 4395 0,'0'0'16,"0"0"-1,0 0-15,0 0 0,0 0 0,0 0 16,0 0-16,0 0 16,0 0-16,0 0 0,0 0 15,0 0-15,0 0 16,0-36-16,0 36 0,0 0 15,0 0-15,0 0 16,0 0-16,0 0 0,0 0 16,0 0-16,0 0 15,0 0-15,0 0 16,0 0-16,0 0 0,0 0 16,0 0-16,0 0 15,0 0-15,0 0 16,0 0-16,0 0 0,0 69 15,0-69-15,0 0 16,0 0-16,8 88 16,-8-88-16,0 0 15,8 93-15,-8-93 0,0 0 16,9 98-16,-9-98 16,0 0-16,8 93 15,-8-93-15,0 0 0,8 88 16,-8-88-16,0 0 15,9 84-15,-9-84 16,0 0-16,0 84 0,0-84 16,0 0-16,8 83 15,-8-83-15,0 0 16,8 79-16,-8-79 0,0 0 16,0 0-16,8 84 15,-8-84-15,0 0 16,0 0-16,0 0 15,0 0-15,0 0 0,0 0 16,0 75-16,0-75 16,0 0-16,0 0 0,0 0 15,0 0-15,0 0 16,0 0-16,0 0 0,0 0 16,0 0-16,0 0 15,9 70-15,-9-70 16,0 0-16,0 0 0,0 0 15,0 0-15,0 0 16,0 0-16,8 37 16,-8-37-16,0 0 0,0 0 15,0 0-15,0 0 16,74 0-16,-74 0 16,0 0-16,66-14 0,-66 14 15,0 0-15,91-9 16,-91 9-16,108-5 15,-108 5-15,0 0 16,99 0-16,-99 0 0,0 0 16,0 0-16,91 5 15,-91-5-15,0 0 16,0 0-16,0 0 16,0 0-16,0 0 0,0 0 15,74 0-15,-74 0 16,0 0-16,0 0 0,0 0 15,0 0-15,75 5 16,-75-5-16,0 0 16,0 0-16,0 0 0,49-5 15,-49 5-15,0 0 16,0 0-16,34-19 16,-34 19-16,0 0 0,0 0 15,24-42-15,-24 42 16,0 0-16,17-66 15,-17 66-15,0 0 16,16-78-16,-16 78 0,0 0 16,17-93-16,-17 93 15,0 0-15,8-93 16,-8 93-16,0 0 16,0-88-16,0 88 0,0 0 15,0-99-15,0 99 16,0 0-16,0 0 15,9-101-15,-9 101 0,0 0 16,0-103-16,0 103 16,0 0-16,0-88 15,0 88-15,0 0 16,0 0-16,0-75 0,0 75 16,0 0-16,0 0 15,0 0-15,0-65 16,0 65-16,0 0 0,0 0 15,0 0-15,0 0 16,0 0-16,0 0 0,0 0 16,0-56-16,0 56 15,0 0-15,-17-36 16,17 36-16,0 0 0,-33-20 16,33 20-16,0 0 15,-66-14-15,66 14 16,-83-9-16,83 9 15,0 0-15,-91-9 0,91 9 16,-91-14-16,91 14 16,0 0-16,-91-10 15,91 10-15,0 0 16,-99-4-16,99 4 0,0 0 16,-91 0-16,91 0 15,0 0-15,-74-5 16,74 5-16,0 0 0,0 0 15,0 0-15,0 0 0,-59-4 16,59 4-16,0 0 16,0 0-16,0 0 15,0 0-15,0 0 0,0 0 16,0 0-16,0 0 16,-57-5-16,57 5 0,0 0 15,0 0-15,0 0 16,0 0-16,0 0 15,0 0-15,0 0 0,0 0 16,0 0-16,0 0 16,0 0-16,0 0 0,0 0 15,-58 18-15,58-18 0,0 0 16,0 0-16,0 0 16,-17 42-16,17-42 15,0 0-15,0 0 0,-16 57 16,16-57-16,0 0 15,-17 74-15,17-74 16,0 0-16,-8 88 0,8-88 16,0 0-16,-8 84 15,8-84-15,0 0 16,0 79-16,0-79 16,0 0-16,0 0 0,0 0 15,0 70-15,0-70 16,0 0-16,0 0 15,0 0-15,0 0 0,8 69 16,-8-69-16,0 0 16,0 0-16,0 0 15,0 61-15,0-61 0,0 0 16,-8 46-16,8-46 16</inkml:trace>
  <inkml:trace contextRef="#ctx0" brushRef="#br1" timeOffset="13161.3292">2300 10010 0,'0'0'0,"0"0"16,0 55-16,0-55 16,0 66-16,0-66 0,8 98 15,-8-98-15,0 116 16,0-116-16,0 130 16,0-130-16,0 130 0,0-130 15,-17 140-15,17-140 16,-16 140-16,16-140 15,-17 135-15,17-135 16,-16 126-16,16-126 0,-17 116 16,17-116-16,0 0 15,-8 97-15,8-97 16,0 0-16,0 0 16,0 0-16,0 0 0,0 0 15,-25 71-15,25-71 16,0 0-16,0 0 15,0 0-15,0 0 0,0 0 16,0 46-16,0-46 16,0 0-16,0 0 0,0 0 15,99-18-15,-99 18 16,83-33-16,-83 33 16,99-24-16,-99 24 15,108-19-15,-108 19 0,107-4 16,-107 4-16,99 4 15,-99-4-15,0 0 16,108 5-16,-108-5 0,0 0 16,91 5-16,-91-5 15,0 0-15,0 0 16,0 0-16,91 0 16,-91 0-16,0 0 0,0 0 15,90-10-15,-90 10 16,59-41-16,-59 41 15,0 0-15,33-56 0,-33 56 16,16-88-16,-16 88 16,8-103-16,-8 103 15,0-116-15,0 116 0,0-121 16,0 121-16,0 0 0,0-126 16,0 126-16,0-121 15,0 121-15,0-111 0,0 111 16,-8-98-1,8 98-15,0 0 0,0-93 16,0 93-16,0 0 16,-16-84-16,16 84 15,0 0-15,-17-60 0,17 60 16,0 0-16,-41-42 16,41 42-16,-83-14 15,83 14-15,0 0 0,-91 5 16,91-5-16,-99 13 0,99-13 15,-116 5-15,116-5 16,-107 0-16,107 0 16,-116-5-16,116 5 15,-124-4-15,124 4 0,-116-9 16,116 9-16,0 0 16,-107-10-16,107 10 15,0 0-15,-108-13 0,108 13 16</inkml:trace>
  <inkml:trace contextRef="#ctx0" brushRef="#br0" timeOffset="19752.0604">7725 7103 0,'0'0'16,"0"0"-16,0 83 0,0-83 16,0 75-16,0-75 15,0 88-15,0-88 16,0 93-16,0-93 0,0 107 16,0-107-16,8 107 15,-8-107-15,16 112 16,-16-112-16,9 111 0,-9-111 15,8 117-15,-8-117 16,17 126-16,-17-126 16,16 125-16,-16-125 15,17 126-15,-17-126 16,8 120-16,-8-120 0,16 126 16,-16-126-16,17 126 15,-17-126-15,17 126 16,-17-126-16,24 120 0,-24-120 15,9 112-15,-9-112 16,0 103-16,0-103 16,8 97-16,-8-97 0,8 84 15,-8-84-15,0 0 16,0 84-16,0-84 16,0 0-16,0 0 15,0 0-15,8 74 0,-8-74 16,0 0-16,0 0 15,0 0-15,9 74 16,-9-74-16,0 0 0,24 46 16,-24-46-16,0 0 15,50 25-15,-50-25 16,83 4-16,-83-4 0,107-9 16,-107 9-16,108-20 15,-108 20-15,132-13 16,-132 13-16,132-10 15,-132 10-15,124-3 0,-124 3 16,124-10-16,-124 10 16,108-5-16,-108 5 15,107-5-15,-107 5 16,91 0-16,-91 0 16,91 0-16,-91 0 0,0 0 15,91-4-15,-91 4 16,0 0-16,82-9 15,-82 9-15,0 0 0,84-15 16,-84 15-16,0 0 16,66-13-16,-66 13 15,0 0-15,0 0 16,66-37-16,-66 37 0,0 0 16,58-48-16,-58 48 15,0 0-15,41-69 16,-41 69-16,25-83 0,-25 83 15,16-94-15,-16 94 16,0-97-16,0 97 16,0-98-16,0 98 15,0-102-15,0 102 0,-8-117 16,8 117-16,0-120 16,0 120-16,0-126 15,0 126-15,0-130 0,0 130 16,0-126-16,0 126 15,-8-135-15,8 135 16,-8-135-16,8 135 16,-9-126-16,9 126 0,-8-125 15,8 125-15,-8-126 16,8 126-16,-8-130 16,8 130-16,-9-116 15,9 116-15,0-116 0,0 116 16,-8-117-16,8 117 15,0-106-15,0 106 16,0-99-16,0 99 0,0 0 16,8-98-16,-8 98 15,0 0-15,0-88 16,0 88-16,0 0 16,0 0-16,0 0 0,0 0 15,0 0-15,9-74 16,-9 74-16,0 0 0,-25-47 15,25 47-15,-50-32 16,50 32-16,0 0 0,-91-5 16,91 5-16,-107 0 15,107 0-15,-108 0 0,108 0 16,-132 9-16,132-9 16,-124 9-16,124-9 15,-141 19-15,141-19 16,-115 14-16,115-14 0,-133 15 15,133-15-15,-140 13 16,140-13-16,-124 0 16,124 0-16,-141 5 0,141-5 15,-116 0-15,116 0 16,-115 0-16,115 0 16,-100-5-16,100 5 0,0 0 15,0 0-15,-91 0 16,91 0-16,0 0 15,0 0-15,-66 0 0,66 0 16,0 0-16,0 0 16,-74 5-16,74-5 15,0 0-15,0 0 0,-50 28 16,50-28-16,0 0 16,-33 51-16,33-51 15,0 0-15,-16 74 16,16-74-16,0 0 0,0 93 15,0-93-15,0 0 16,8 103-16,-8-103 16,25 111-16,-25-111 0,25 107 15,-25-107-15,16 103 16,-16-103-16,8 102 16</inkml:trace>
  <inkml:trace contextRef="#ctx0" brushRef="#br0" timeOffset="23241.976">4995 10131 0,'0'0'0,"0"0"0,0 0 16,-58 5-16,58-5 16,0 0-16,-66 0 15,66 0-15,-91 4 0,91-4 16,-83 0-16,83 0 16,-91 0-16,91 0 15,-91-4-15,91 4 16,-82-5-16,82 5 15,-99-5-15,99 5 0,0 0 16,-75-4-16,75 4 16,0 0-16,0 0 0,-66-9 15,66 9-15,0 0 16,0 0-16,0 0 16,0 0-16,-66 0 15,66 0-15,0 0 0,0 0 16,0 0-16,-41 18 15,41-18-15,0 0 16,-25 56-16,25-56 0,0 0 16,-9 74-16,9-74 15,0 0-15,0 84 16,0-84-16,0 94 16,0-94-16,9 92 0,-9-92 15,8 93-15,-8-93 16,17 84-16,-17-84 15,8 88-15,-8-88 0,0 0 16,16 89-16,-16-89 16,0 0-16,9 98 15,-9-98-15,16 102 0,-16-102 16,0 0-16,8 107 16,-8-107-16,0 0 15,9 102-15,-9-102 16,0 0-16,0 0 0,8 103 15,-8-103-15,0 0 16,0 0-16,0 0 16,0 0-16,0 0 0,0 0 15,0 0-15,8 84 16,-8-84-16,0 0 0,0 0 16,0 0-16,0 0 15,0 0-15,17 51 16,-17-51-16,0 0 15,33 27-15,-33-27 0,58 0 16,-58 0-16,91-18 16,-91 18-16,91-14 15,-91 14-15,91-9 0,-91 9 16,99-10-16,-99 10 16,91-4-16,-91 4 15,82 0-15,-82 0 16,0 0-16,83 4 0,-83-4 15,0 0-15,0 0 16,99 10-16,-99-10 16,0 0-16,0 0 0,0 0 15,0 0-15,0 0 16,0 0-16,83 4 0,-83-4 16,0 0-16,0 0 15,0 0-15,74-9 16,-74 9-16,0 0 15,50-23-15,-50 23 0,0 0 16,41-51-16,-41 51 16,9-66-16,-9 66 15,0 0-15,0-83 0,0 83 16,-9-98-16,9 98 16,0 0-16,-16-102 15,16 102-15,-8-107 16,8 107-16,-9-103 15,9 103-15,-8-93 0,8 93 16,-16-93-16,16 93 16,0 0-16,-9-93 0,9 93 15,0 0-15,-16-98 16,16 98-16,-17-102 16,17 102-16,0 0 15,-16-98-15,16 98 0,0 0 16,0 0-16,-9-79 15,9 79-15,0 0 16,0 0-16,0 0 0,0 0 16,0 0-16,0 0 15,0 0-15,-8-60 16,8 60-16,0 0 0,0 0 16,-25-38-16,25 38 15,0 0-15,-49-4 16,49 4-16,-91 9 15,91-9-15,-100 19 0,100-19 16,-107 18-16,107-18 16,-99 14-16,99-14 15,-83 9-15,83-9 0,-66-23 16</inkml:trace>
  <inkml:trace contextRef="#ctx0" brushRef="#br2" timeOffset="29478.2142">3961 4307 0,'0'0'0,"0"0"16,-66 0-16,66 0 15,0 0-15,-74 0 0,74 0 16,-108 0-16,108 0 15,0 0-15,-99 0 16,99 0-16,0 0 0,-99-9 16,99 9-16,0 0 15,0 0-15,-99 0 16,99 0-16,0 0 16,0 0-16,-75 0 0,75 0 15,0 0-15,0 0 16,-58 23-16,58-23 0,0 0 15,0 0-15,-33 32 16,33-32-16,0 0 16,-8 52-16,8-52 15,0 0-15,8 69 0,-8-69 16,0 0-16,9 79 16,-9-79-16,0 0 15,16 93-15,-16-93 0,8 88 16,-8-88-16,0 0 15,0 0-15,0 94 16,0-94-16,0 0 16,-8 93-16,8-93 0,0 0 15,-16 88-15,16-88 16,0 0-16,-9 74 16,9-74-16,0 0 0,-16 70 15,16-70-15,0 0 16,0 0-16,0 0 15,0 65-15,0-65 0,0 0 16,25 52-16,-25-52 16,0 0-16,49 37 15,-49-37-15,0 0 0,75 24 16,-75-24-16,99 3 16,-99-3-16,99 0 15,-99 0-15,91 0 16,-91 0-16,99 5 0,-99-5 15,83 5-15,-83-5 16,0 0-16,83 9 16,-83-9-16,0 0 0,0 0 15,74 10-15,-74-10 16,0 0-16,0 0 16,0 0-16,0 0 0,0 0 15,0 0-15,75 9 16,-75-9-16,0 0 15,0 0-15,41-9 0,-41 9 16,0 0-16,0 0 16,25-32-16,-25 32 15,0 0-15,0-66 0,0 66 16,-9-83-16,9 83 16,0 0-16,-16-80 15,16 80-15,0 0 0,-17-93 16,17 93-16,-16-98 15,16 98-15,0 0 16,-17-88-16,17 88 16,0 0-16,-8-89 0,8 89 15,0 0-15,0-92 16,0 92-16,0 0 16,0-89-16,0 89 0,0 0 15,0 0-15,8-79 16,-8 79-16,0 0 15,0 0-15,0 0 0,0 0 16,0 0-16,9-65 16,-9 65-16,0 0 0,0 0 15,0 0-15,0 0 16,0-50-16,0 50 16,0 0-16,-34-20 0,34 20 15,-66 0-15,66 0 16,-91 10-16,91-10 15,0 0-15,-91 14 16,91-14-16,0 0 0,-115 22 16,115-22-16,-100 24 15,100-24-15</inkml:trace>
  <inkml:trace contextRef="#ctx0" brushRef="#br2" timeOffset="33685.0158">5666 10336 0,'0'0'0,"0"0"0,0 0 16,0 0-16,0 0 15,0 0-15,-42 4 16,42-4-16,0 0 15,-74-14-15,74 14 0,-91-18 16,91 18-16,-92-18 16,92 18-16,0 0 15,-83-15-15,83 15 0,0 0 16,0 0-16,-99-14 16,99 14-16,0 0 15,0 0-15,0 0 16,-74-14-16,74 14 0,0 0 15,0 0-15,0 0 16,0 0-16,0 0 0,0 0 16,-58 14-16,58-14 15,0 0-15,-41 38 0,41-38 16,0 0 0,-9 69-16,9-69 0,0 0 15,9 79-15,-9-79 16,0 0-16,8 89 0,-8-89 15,0 0-15,25 97 16,-25-97-16,16 93 16,-16-93-16,0 0 0,17 98 15,-17-98-15,0 0 16,16 98-16,-16-98 16,0 0-16,9 98 15,-9-98-15,0 0 0,0 0 16,8 84-16,-8-84 15,0 0-15,0 0 16,0 0-16,0 0 0,0 0 16,8 78-16,-8-78 15,0 0-15,0 0 0,0 0 16,0 0-16,0 0 16,17 61-16,-17-61 15,0 0-15,33 38 0,-33-38 16,0 0-16,49 13 15,-49-13-15,0 0 16,83 0-16,-83 0 16,0 0-16,74-4 0,-74 4 15,0 0-15,84 0 16,-84 0-16,0 0 16,91 4-16,-91-4 0,0 0 15,0 0-15,0 0 16,0 0-16,0 0 15,83 10-15,-83-10 16,0 0-16,0 0 0,66 4 16,-66-4-16,0 0 15,0 0-15,41-14 16,-41 14-16,0 0 0,25-51 16,-25 51-16,8-74 15,-8 74-15,0-88 16,0 88-16,-8-94 0,8 94 15,-8-83-15,8 83 16,0-85-16,0 85 16,0-79-16,0 79 0,0 0 15,-10-75-15,10 75 16,0 0-16,0-87 16,0 87-16,0 0 0,10-88 15,-10 88-15,0 0 16,8-85-16,-8 85 15,0 0-15,0 0 0,0 0 16,0 0-16,0 0 16,0 0-16,8-69 0,-8 69 15,0 0-15,-8-46 16,8 46-16,-33-25 16,33 25-16,0 0 15,-58-23-15,58 23 0,-83-3 16,83 3-16,-82-10 15,82 10-15</inkml:trace>
  <inkml:trace contextRef="#ctx0" brushRef="#br2" timeOffset="56457.2448">7212 12462 0,'0'0'0,"0"0"0,0 0 16,0 0-16,0 0 15,-33 42-15,33-42 16,-66 42-16,66-42 0,-108 51 15,108-51-15,-132 60 16,132-60-16,-165 51 16,165-51-16,-174 65 15,174-65-15,-198 57 16,198-57-16,-207 69 0,207-69 16,-199 83-16,199-83 15,-207 99-15,207-99 16,-206 101-16,206-101 15,-199 117-15,199-117 0,-199 126 16,199-126-16,-190 130 16,190-130-16,-174 117 15,174-117-15,-165 107 16,165-107-16,-149 97 16,149-97-16,-149 84 0,149-84 15,-107 79-15,107-79 16,-99 65-16,99-65 15,-91 65-15,91-65 16,0 0-16,0 0 0,-50 42 16</inkml:trace>
  <inkml:trace contextRef="#ctx0" brushRef="#br2" timeOffset="88138.1999">5823 5563 0,'0'0'0,"0"0"16,50-10-16,-50 10 16,82-8-16,-82 8 15,91-10-15,-91 10 16,116-4-16,-116 4 0,124-10 15,-124 10-15,132 0 16,-132 0-16,141 0 16,-141 0-16,149-4 15,-149 4-15,165-5 16,-165 5-16,149 0 0,-149 0 16,157 0-16,-157 0 15,141-5-15,-141 5 16,140-5-16,-140 5 0,0 0 15,108 0-15,-108 0 16,0 0-16,0 0 16,0 0-16,91 0 0,-91 0 15,0 0-15,0 0 16,0 0-16,0 0 16,74 0-16,-74 0 0,0 0 15,0 0-15,-74 15 16,74-15-16,-116 8 15,116-8-15,-149 6 16,149-6-16,-165 4 0,165-4 16,-174 5-16,174-5 15,-174 0-15,174 0 16,-173 5-16,173-5 16,-157 5-16,157-5 0,-149 3 15,149-3-15,-124 6 16,124-6-16,0 0 15,0 0-15,0 0 16,-108 9-16,108-9 0,0 0 16,0 0-16,0 0 15,-66 9-15,66-9 16,0 0-16,0 0 0,41 33 16,-41-33-16,100 0 15,-100 0-15,132 0 16,-132 0-16,174-5 15,-174 5-15,181-4 0,-181 4 16,207 0-16,-207 0 16,215 9-16,-215-9 15,190 14-15,-190-14 16,166 23-16,-166-23 0,115 28 16,-115-28-16,0 0 15,0 0-15,0 0 0,0 0 16,67 18-16,-67-18 15,0 0-15,0 0 16,0 0-16,-91 9 0,91-9 16,-133-9-16,133 9 0,-190-14 15,190 14-15,-215-9 16,215 9-16,-231-4 16,231 4-16,-232 4 15,232-4-15,-231 9 0,231-9 16,-224 14-16,224-14 15,-198 14-15,198-14 16,-174 10-16,174-10 16,-140 8-16,140-8 15,0 0-15,-99 0 0,99 0 16,0 0-16,-42 10 16</inkml:trace>
  <inkml:trace contextRef="#ctx0" brushRef="#br2" timeOffset="155021.5656">12943 10662 0,'0'0'0,"0"0"0,0 0 15,0 0-15,0 0 16,0 0-16,0 0 0,0 0 15,0 0-15,0 0 16,-66 18 0,99-13-16,-33-5 0,91-5 0,-91 5 15,0 0-15,91 0 16,-91 0-16,0 0 16,0 0-16,0 0 15,0 0-15,58 5 0,-58-5 16,0 0-16,0 0 15,-58 23-15,58-23 16,0 0-16,0 0 0,0 0 16,0 0-16,-74 18 15,74-18-15,0 0 16,0 0-16,-50 19 0,50-19 16,0 0-16,0 0 15,74-5-15,-74 5 16,108-14-16,-108 14 15,0 0-15,0 0 0,0 0 16,0 0-16,0 0 16,107-9-16,-107 9 0,42-9 15,-42 9-15,0 0 16,0 0-16,-133 9 16,133-9-16,0 0 0,-107 19 15,107-19-15,0 0 16,0 0-16,0 0 15,0 0-15,-83 9 0,83-9 16,0 0-16,0 0 16,42 0-16,-42 0 15,107 0-15,-107 0 16,0 0-16,0 0 0,0 0 16,0 0-16,124-5 15,-124 5-15,0 0 16,50-9-16,-50 9 0,-33-9 15,33 9-15,-84-5 16,84 5-16,0 0 0,0 0 16,0 0-16,0 0 15,0 0-15,-90 0 16,90 0-16,-41 0 0,41 0 16,0 0-16,0 0 15,0 0-15,91 5 16,-91-5-16,0 0 15,0 0-15,0 0 0,0 0 16,99 4-16,-99-4 0,0 0 16,41-4-16,-41 4 15,-33-9-15,33 9 16,-116-14-16,116 14 16,0 0-16,0 0 0,-115-24 15</inkml:trace>
  <inkml:trace contextRef="#ctx0" brushRef="#br2" timeOffset="156858.4799">15068 5432 0,'109'5'16,"-109"-5"-16,124 5 15,-124-5-15,132-5 16</inkml:trace>
  <inkml:trace contextRef="#ctx0" brushRef="#br2" timeOffset="159145.9683">21759 9099 0,'0'0'0,"0"0"16,0 0-16,0 0 16,0 0-16,0 0 15,-74 0-15,74 0 0,0 0 16,-66-14-16,66 14 15,0 0-15,-83-24 16,83 24-16,0 0 16,-99-28-16,99 28 0,0 0 15,-83-14-15,83 14 16,0 0-16,0 0 16,0 0-16,0 0 0,-74 0 15,74 0-15,-25 20 16,25-20-16,25 36 0,-25-36 15,74 38-15,-74-38 16,91 37-16,-91-37 16,116 18-16,-116-18 15,0 0-15,99-9 0,-99 9 16,0 0-16,0 0 16,66-23-16,-66 23 15,0 0-15,25-46 0,-25 46 16,-25-66-16,25 66 15,-74-70-15,74 70 16,-91-41-16,91 41 16,-124-23-16,124 23 0,-99 13 15,99-13-15,0 0 16,-100 38-16,100-38 16,0 0-16,-49 55 0,49-55 15,-17 75-15,17-75 16,66 60-16,-66-60 15,100 60-15,-100-60 16,115 42-16,-115-42 0,0 0 16,124 19-16,-124-19 15,0 0-15,0 0 16,83-13-16,-83 13 0,50-38 16,-50 38-16,0-65 15,0 65-15,-58-65 16,58 65-16,-83-65 15,83 65-15,-124-38 0,124 38 16,0 0-16,-107-14 16,107 14-16,0 0 15,0 0-15,-100 28 0,100-28 16,-41 47-16,41-47 16,17 64-16,-17-64 15,74 75-15,-74-75 0,0 0 16,124 61-16,-124-61 15,0 0-15,0 0 16,0 0-16,124 32 16,-124-32-16,0 0 0,83-14 15,-83 14-15,25-51 16,-25 51-16,-50-74 16,50 74-16,-91-83 0,91 83 15</inkml:trace>
  <inkml:trace contextRef="#ctx0" brushRef="#br2" timeOffset="198859.5935">21933 6125 0,'0'0'0,"0"0"0,-91-13 15,91 13-15,0 0 0,-157-37 16,157 37-16,-207-42 0,207 42 16,-223-42-16,223 42 15,-240-32-15,240 32 16,-223-9-16,223 9 16,-190 13-16,190-13 15,-166 47-15,166-47 0,-115 65 16,115-65-16,-83 98 15,83-98-15,-50 116 16,50-116-16,-8 135 16,8-135-16,8 153 0,-8-153 15,25 173-15,-25-173 16,58 195-16,-58-195 16,50 218-16,-50-218 15,49 228-15,-49-228 0,50 228 16,-50-228-16,41 223 15,-41-223-15,33 219 16,-33-219-16,17 219 16,-17-219-16,16 195 15,-16-195-15,0 172 0,0-172 16,0 159-16,0-159 16,0 130-16,0-130 15,0 106-15,0-106 0,0 0 16,0 0-16,9 84 15,-9-84-15,0 0 16,41 61-16,-41-61 16,83 32-16,-83-32 0,132 14 15,-132-14-15,190 9 16,-190-9-16,207 10 16,-207-10-16,215 9 0,-215-9 15,215 10-15,-215-10 16,198 0-16,-198 0 15,149-14-15,-149 14 16,116-28-16,-116 28 16,91-56-16,-91 56 15,66-80-15,-66 80 0,41-97 16,-41 97-16,33-125 16,-33 125-16,25-154 15,-25 154-15,8-186 16,-8 186-16,9-195 0,-9 195 15,0-224-15,-9 1 16,9 223-16,0-224 16,0 224-16,-8-218 15,8 218-15,0-223 16,0 223-16,-8-224 0,8 224 16,-8-227-16,8 227 15,-9-196-15,9 196 16,-8-167-16,8 167 15,-25-140-15,25 140 0,-41-88 16,41 88-16,-74-47 16,74 47-16,-91-18 15,91 18-15</inkml:trace>
  <inkml:trace contextRef="#ctx0" brushRef="#br2" timeOffset="200428.9956">15334 16299 0,'0'0'0,"99"5"15,-99-5-15,0 0 16,74-5-16,-74 5 16,0 0-16,0 0 15,67-23-15,-67 23 0,16-42 16,-16 42-16,-50-61 16,-74-8-16,-49 9 15,-2-5-15,175 65 16,-190-47-16,-17 5 15,9 10-15,198 32 0,-190-28 16,-9 0-16,199 28 16,-190-29-16,-17 11 15,207 18-15,-198-23 16,198 23-16,-182-28 0,182 28 16,-190-9-16,190 9 15,-166 0-15,166 0 16,-132 27-16,132-27 15,-107 38-15,107-38 0,-67 56 16,67-56-16,-57 74 16,57-74-16,-25 93 15,25-93-15,-8 112 16,8-112-16,-9 139 16,9-139-16,0 141 0,0-141 15,0 153-15,0-153 16,-8 153-16,8-153 15,-17 149-15,17-149 0,-24 121 16,24-121-16,0 0 16,-25 107-16,25-107 15,0 0-15,-25 83 16,25-83-16,0 0 0,-25 80 16,25-80-16,0 0 15,0 55-15,0-55 16,42 57-16,-42-57 0,82 37 15,-82-37-15,124 46 16,-124-46-16,157 38 16,-157-38-16,182 33 15,-182-33-15,173 36 0,-173-36 16,175 22-16,-175-22 16,157 20-16,-157-20 15,165 19-15,-165-19 16,141 9-16,-141-9 15,148 0-15,-148 0 0,133-4 16,-133 4-16,140 0 16,-140 0-16,124 0 15,-124 0-15,141 4 16,-141-4-16,116 18 16,-116-18-16,107 28 0,-107-28 15,0 0-15,91 23 16,-91-23-16,0 0 15,0 0-15,0 0 16,74 19-16,-74-19 0,0 0 16,58 0-16,-58 0 15,0 0-15,50-23 16,-50 23-16,41-51 16,-41 51-16,50-84 0,-50 84 15,42-112-15,-42 112 16,42-130-16,-42 130 15,41-143-15,-41 143 0,25-154 16,-25 154-16,33-154 16,-33 154-16,33-158 15,-33 158-15,25-131 16,-25 131-16,0 0 0,0 0 16,0 0-16,16-115 15,-16 115-15,0 0 16,0 0-16,25-104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31T14:44:24.191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7864 12230 0,'0'0'0,"0"0"0,0 0 16,0 0-16,0 0 15,0 0-15,0 0 0,0 0 16,0 0-16,0 0 15,0 0-15,0 0 0,0 0 16,0 0-16,0 0 16,0 0-16,0 0 15,0 0-15,-58-15 16,58 15-16,-58-46 0,58 46 16,0 0-16,-49-70 15,49 70-15,0 0 16,-42-88-16,42 88 0,0 0 15,-25-93-15,25 93 16,9-93-16,-9 93 16,33-75-16,-33 75 0,58-60 15,-58 60-15,0 0 16,91-32-16,-91 32 16,0 0-16,74-28 15,-74 28-15,0 0 0,0 0 16,0 0-16,0 0 15,0 0-15,0 0 16,0 0-16,0 0 0,0 0 16,0 0-16,66-15 15,-66 15-15,0 0 0,0 0 16,0 0-16,33-8 16,-33 8-16,-25-20 15,25 20-15,-49-32 0,49 32 16,-66-42-16,66 42 15,-83-51-15,83 51 16,-74-55-16,74 55 16,0 0-16,-58-71 0,58 71 15,0 0-15,0 0 16,-33-69-16,33 69 16,0 0-16,8-80 0,-8 80 15,74-69-15,-74 69 16,0 0-16,91-42 15,-91 42-15,0 0 16,116-14-16,-116 14 0,0 0 16,0 0-16,91-4 15,-91 4-15,0 0 16,0 0-16,0 0 0,0 0 16,0 0-16,0 0 0,0 0 15,0 0-15,0 0 16,83 4-16,-83-4 15,0 0-15,0 0 16,0 0-16,0 0 0,0 0 16,-91-55-16,91 55 15,-83-52-15,83 52 16,0 0-16,-91-61 16,91 61-16,-66-70 0,66 70 15,0 0-15,-41-79 16,41 79-16,-9-83 15,9 83-15,33-89 0,-33 89 16,66-74-16,-66 74 16,91-57-16,-91 57 15,91-28-15,-91 28 16,0 0-16,83-4 0,-83 4 16,0 0-16,0 0 15,0 0-15,0 0 16,0 0-16,0 0 0,83 9 15,-83-9-15,0 0 0,0 0 16,0 0-16,0 0 16,0 0-16,0 0 15,0 0-15,0 0 0,0 0 16,0 0-16,40 10 16,-40-10-16,0 0 0,0 0 15,0 0-15,0 0 16,0 0-16,0 0 0,0 0 15,0 0-15,0 0 16,0 0-16,0 0 0,42 10 16,-42-10-16</inkml:trace>
  <inkml:trace contextRef="#ctx0" brushRef="#br0" timeOffset="1742.7433">17938 10457 0,'0'0'0,"0"0"0,0 0 16,0 0-16,0 0 15,0 0-15,0 0 16,0 0-16,0 0 16,33-56-16,-33 56 0,42-56 15,-42 56-15,0 0 16,58-60-16,-58 60 16,0 0-16,58-66 0,-58 66 15,0 0-15,57-51 16,-57 51-16,0 0 15,58-46-15,-58 46 16,0 0-16,66-14 0,-66 14 16,0 0-16,75 14 15,-75-14-15,0 0 16,74 42-16,-74-42 0,0 0 16,50 46-16,-50-46 15,0 0-15,33 70 16,-33-70-16,0 0 0,16 70 15,-16-70-15,0 0 16,0 0-16,0 0 16,0 0-16,0 0 0,0 0 15,0 0-15,9 69 16,-9-69-16,0 0 16,0 0-16,0 0 0,8 46 15,-8-46-15,0 0 16,0 0-16,0 0 15,0 0-15,17-46 0,-17 46 16,0 0-16,33-55 16,-33 55-16,0 0 15,41-61-15,-41 61 0,0 0 16,74-56-16,-74 56 16,0 0-16,0 0 15,67-23-15,-67 23 0,0 0 16,74 0-16,-74 0 15,0 0-15,66 28 16,-66-28-16,0 0 0,58 56 16,-58-56-16,0 0 15,58 60-15,-58-60 16,0 0-16,33 65 0,-33-65 16,0 0-16,0 0 15,0 0-15,0 0 16,0 0-16,16 57 15,-16-57-15,0 0 0,0 0 16,0 0-16,0 0 0,0 0 16,0 0-16,25 32 15,-25-32-15,0 0 16,0 0-16,0 0 16,0 0-16,25-42 0,-25 42 15,0 0-15,0 0 16,33-75-16,-33 75 15,0 0-15,33-74 0,-33 74 16,0 0-16,42-56 16,-42 56-16,0 0 15,0 0-15,57-51 16,-57 51-16,0 0 0,75-23 16,-75 23-16,0 0 15,66 0-15,-66 0 16,0 0-16,66 28 0,-66-28 15,0 0-15,58 56 16,-58-56-16,0 0 16,41 79-16,-41-79 15,0 0-15,50 83 0,-50-83 16,0 0-16,0 0 16,0 0-16,0 0 15,0 0-15,0 0 0,0 0 16,33 75-16,-33-75 15,0 0-15,0 0 0,0 0 16,0 0-16,25 42 16,-25-42-16,0 0 15,0 0-15,0 0 0,0 0 16,33-61-16,-33 61 16,0 0-16,33-74 15,-33 74-15,0 0 16,41-70-16,-41 70 0,0 0 15,50-69-15,-50 69 16,0 0-16,0 0 0,84-48 16,-84 48-16,0 0 0,82-13 15,-82 13-15,83 13 16,-83-13-16,0 0 16,83 38-16,-83-38 15,0 0-15,74 51 0,-74-51 16,0 0-16,0 0 15,0 0-15,0 0 0,50 60 16,-50-60-16,0 0 16,0 0-16,0 0 15,0 0-15,0 0 0,0 0 16,0 0-16,0 0 0,0 0 16,0 0-16,33 42 15,-33-42-15,0 0 0,0 0 16,0 0-16,0 0 15,0 0-15,0 0 16,0 0-16,0 0 0,0 0 16</inkml:trace>
  <inkml:trace contextRef="#ctx0" brushRef="#br0" timeOffset="43819.1319">1531 1553 0,'0'0'0,"0"0"16,0 79-16,0-79 16,8 102-16,-8-102 0,16 112 15,-16-112-15,0 0 16,0 0-16,50 93 0,-50-93 15,83 42-15,-83-42 0,107-14 16,-107 14-16,124-70 16,-124 70-16,116-106 15,-116 106-15,99-122 16,-99 122-16,0 0 0,0 0 16,0 0-16,0 0 15,0 0-15,83-92 16,-83 92-16,58-18 0,-58 18 15,49 58-15,-49-58 16,42 145-16,-1 52 16,-41-197-16,17 217 15,-17-217-15,-9 218 0,9-218 16,-58 205-16,58-205 16,-91 164-16,91-164 15,-115 102-15,115-102 16,0 0-16,-100 56 0,100-56 15,0 0-15,0 0 16,-66-5-16,66 5 16,-26-69-16,26 69 0,59-122 15,-59 122-15,133-154 16,-133 154-16,182-154 16,-182 154-16,173-148 15,-173 148-15,157-130 16</inkml:trace>
  <inkml:trace contextRef="#ctx0" brushRef="#br0" timeOffset="44037.9114">3110 1688 0,'41'-5'16,"-41"5"-16,99-14 15,-99 14-15,141-23 16,-141 23-16,0 0 0,0 0 16</inkml:trace>
  <inkml:trace contextRef="#ctx0" brushRef="#br0" timeOffset="44214.0632">3275 2102 0,'0'0'16,"0"0"-16,0 0 15,108-19-15,-108 19 16,165-37-16,-165 37 0,174-65 15</inkml:trace>
  <inkml:trace contextRef="#ctx0" brushRef="#br0" timeOffset="44836.3368">4374 1697 0,'0'0'16,"0"0"-16,0 0 15,42 70-15,-42-70 16,50 98-16,-50-98 16,49 116-16,-49-116 0,0 0 15,0 0-15,0 0 16,0 0-16,50 116 0,-50-116 15,0 0-15,25 65 16,-25-65-16,0 0 16,0 0-16,-8-130 0,8 130 15,0-154-15,0 154 16,24-148-16,-24 148 16,0 0-16,58-117 15,-58 117-15,75-51 0,-75 51 16,91 15-16,-91-15 15,74 69-15,-74-69 16,66 113-16,-66-113 16,0 0-16,0 0 15,0 0-15,0 0 0,33 124 16,-33-124-16,0 0 16,0 0-16,0 0 15,9 88-15,-9-88 0,0 0 16,0 0-16,16-102 15,-16 102-15,41-121 16,-41 121-16,67-116 16,-67 116-16,91-70 0,-91 70 15,124 5-15,-124-5 16,108 70-16,-108-70 16,83 116-16,-83-116 15,49 140-15,-49-140 0,33 130 16,-33-130-16,0 0 15</inkml:trace>
  <inkml:trace contextRef="#ctx0" brushRef="#br0" timeOffset="45116.0757">5691 1610 0,'0'0'0,"0"0"0,49-25 16,-49 25-16,83-32 16,-83 32-16,124-37 15,-124 37-15,132-14 16,-132 14-16,124 32 0,-124-32 16,83 65-16,-83-65 15,74 108-15,-74-108 16,50 135-16,-50-135 15,0 0-15,41 135 16,-41-135-16,58 78 0,-58-78 16</inkml:trace>
  <inkml:trace contextRef="#ctx0" brushRef="#br0" timeOffset="45366.4104">6451 1581 0,'-33'13'0,"33"-13"0,-66 80 16,66-80-16,-99 136 15,99-136-15,-91 161 16,91-161-16,0 0 15,-58 126-15,58-126 0,-8 56 16,8-56-16</inkml:trace>
  <inkml:trace contextRef="#ctx0" brushRef="#br0" timeOffset="45624.0063">7187 1069 0,'0'0'0,"0"0"0,42 93 16,-42-93-16,49 126 15,-49-126-15,58 190 16,-58-190-16,58 215 15,-58-215-15,66 218 0,-66-218 16,0 0-16,0 0 16,25 149-16</inkml:trace>
  <inkml:trace contextRef="#ctx0" brushRef="#br0" timeOffset="45786.5953">7047 1753 0,'0'0'16,"0"0"-16,0 0 16,41-42-16,-41 42 0,116-56 15,-116 56-15,165-70 16,-165 70-16,199-88 16</inkml:trace>
  <inkml:trace contextRef="#ctx0" brushRef="#br0" timeOffset="46285.2823">7708 619 0,'0'0'0,"0"0"0,33 69 16,-33-69-16,42 111 15,-42-111-15,66 172 16,16 38-16,-82-210 0,67 200 16,-67-200-16,57 181 15,-57-181-15,0 0 16,0 0-16,0 0 16,0 0-16,50 149 0,-50-149 15,0 0-15,0 0 16,25 70-16,-25-70 15,25-42-15,-25 42 16,24-126-16,-24 126 0,58-130 16,-58 130-16,116-92 15,-116 92-15,132-29 16,-132 29-16,166 23 16,-166-23-16,140 76 0,-140-76 15,0 0-15,91 98 16,-91-98-16,17 115 15,-17-115-15,-58 97 16,58-97-16,-124 75 0,124-75 16,-182 28-16,182-28 15,-190 0-15,190 0 16,-215-28-16,215 28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31T14:46:10.481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context xml:id="ctx1">
      <inkml:inkSource xml:id="inkSrc2">
        <inkml:traceFormat>
          <inkml:channel name="X" type="integer" min="-1600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20.77922" units="1/cm"/>
          <inkml:channelProperty channel="Y" name="resolution" value="10.34483" units="1/cm"/>
          <inkml:channelProperty channel="T" name="resolution" value="1" units="1/dev"/>
        </inkml:channelProperties>
      </inkml:inkSource>
      <inkml:timestamp xml:id="ts1" timeString="2017-08-31T15:02:11.152"/>
    </inkml:context>
  </inkml:definitions>
  <inkml:trace contextRef="#ctx0" brushRef="#br0">17880 9750 0,'0'0'15,"0"0"-15,0 0 0,0 0 16,0 0-16,0 0 15,0 0-15,0 0 0,0 0 16,0 0-16,0 0 16,0 0-16,0 0 15,0 0-15,0 0 0,0 0 16,0 0-16,0 0 16,0 0-16,-49-51 15,49 51-15,0 0 16,-50-57-16,50 57 0,0 0 15,-25-64-15,25 64 16,0 0-16,-16-85 16,16 85-16,0 0 0,16-92 15,-16 92-15,0 0 16,33-93-16,-33 93 16,0 0-16,58-79 15,-58 79-15,58-61 0,-58 61 16,83-32-16,-83 32 15,99-5-15,-99 5 16,0 0-16,0 0 0,0 0 16,0 0-16,0 0 15,83 19-15,-83-19 0,0 0 16,0 0-16,0 0 16,0 0-16,41 9 0,-41-9 15,0 0-15,0 0 16,-74-18-16,74 18 15,-108-28-15,108 28 0,-107-42 16,107 42-16,0 0 16,-99-52-16,99 52 15,-91-51-15,91 51 16,0 0-16,-50-65 0,50 65 16,0 0-16,-33-79 15,33 79-15,0 0 16,-8-98-16,8 98 0,33-87 15,-33 87-15,49-85 16,-49 85-16,83-55 16,-83 55-16,0 0 0,91-32 15,-91 32-15,0 0 16,0 0-16,91-15 16,-91 15-16,0 0 15,0 0-15,0 0 0,0 0 16,0 0-16,0 0 15,0 0-15,0 0 0,0 0 16,66-14-16,-66 14 16,0 0-16,0 0 15,0 0-15,0 0 0,0 0 16,50-9-16,-50 9 0,0 0 16</inkml:trace>
  <inkml:trace contextRef="#ctx0" brushRef="#br0" timeOffset="1747.1467">17930 8406 0,'0'0'0,"0"0"0,0 0 16,0 0-16,0 0 16,0 0-16,0 0 15,8-70-15,-8 70 0,0 0 16,25-51-16,-25 51 15,0 0-15,41-56 16,-41 56-16,0 0 0,58-47 16,-58 47-16,0 0 15,83-33-15,-83 33 16,83-9-16,-83 9 16,91 14-16,-91-14 0,82 38 15,-82-38-15,0 0 16,91 46-16,-91-46 15,0 0-15,58 61 0,-58-61 16,0 0-16,42 65 16,-42-65-16,0 0 0,0 0 15,0 0-15,0 0 16,0 0-16,0 0 16,0 0-16,16 55 0,-16-55 15,0 0-15,0 0 16,0 0-16,8 33 0,-8-33 15,0 0-15,0 0 16,0 0-16,25-37 16,-25 37-16,0 0 15,17-70-15,-17 70 0,0 0 16,41-70-16,-41 70 16,0 0-16,66-65 15,-66 65-15,0 0 0,66-46 16,-66 46-16,0 0 15,0 0-15,83-19 16,-83 19-16,0 0 16,74 13-16,-74-13 0,0 0 15,75 48-15,-75-48 16,0 0-16,41 61 16,-41-61-16,0 0 0,0 0 15,33 78-15,-33-78 16,0 0-16,0 0 15,0 0-15,0 0 0,0 0 16,0 0-16,0 0 16,0 0-16,25 70 0,-25-70 15,0 0-15,17 27 16,-17-27-16,0 0 16,0 0-16,0 0 0,0 0 15,0 0-15,0 0 16,41-69-16,-41 69 15,0 0-15,33-80 0,-33 80 16,0 0-16,58-74 16,-58 74-16,0 0 15,74-41-15,-74 41 16,0 0-16,83-24 0,-83 24 16,0 0-16,74 14 15,-74-14-15,0 0 16,75 47-16,-75-47 0,0 0 15,58 65-15,-58-65 16,0 0-16,41 70 16,-41-70-16,0 0 0,0 0 15,25 74-15,-25-74 16,0 0-16,0 0 16,0 0-16,0 0 0,0 0 15,0 0-15,0 0 16,0 0-16,8 61 0,-8-61 15,0 0-15,0 0 16,0 0-16,0 0 16,0 0-16,0 0 0,0 0 15,41-52-15,-41 52 16,0 0-16,25-74 16,-25 74-16,0 0 15,33-74-15,-33 74 0,0 0 16,42-66-16,-42 66 15,0 0-15,49-41 16,-49 41-16,0 0 0,0 0 16,84-20-16,-84 20 15,0 0-15,0 0 16,66 29-16,-66-29 16,0 0-16,0 0 0,66 46 15,-66-46-15,0 0 16,42 60-16,-42-60 15,0 0-15,0 0 0,0 0 16,0 0-16,0 0 16,0 0-16,0 0 0,33 52 15,-33-52-15,0 0 16,0 0-16,0 0 16,25 33-16,-25-33 0,0 0 15,0 0-15,0 0 16,0 0-16,57-52 15,-57 52-15,0 0 16,33-69-16,-33 69 0,0 0 16,50-56-16,-50 56 15,58-43-15,-58 43 16,74-9-16,-74 9 0,91 33 16,-91-33-16,83 47 15,-83-47-15,74 70 16,-74-70-16,0 0 15,0 0-15,58 60 0,-58-60 16,0 0-16,0 0 16,50 60-16,-50-60 15,0 0-15,0 0 0,0 0 16,41 61-16,-41-61 16</inkml:trace>
  <inkml:trace contextRef="#ctx1" brushRef="#br0">7366 15854 0,'-21'0'16</inkml:trace>
  <inkml:trace contextRef="#ctx1" brushRef="#br0" timeOffset="1076.0211">1778 11536 0</inkml:trace>
  <inkml:trace contextRef="#ctx1" brushRef="#br0" timeOffset="1426.2834">1037 11578 0,'21'21'94</inkml:trace>
  <inkml:trace contextRef="#ctx1" brushRef="#br0" timeOffset="3639.1491">8996 13674 0,'21'0'62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8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8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8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71799" y="1964267"/>
            <a:ext cx="5398295" cy="2421464"/>
          </a:xfrm>
        </p:spPr>
        <p:txBody>
          <a:bodyPr anchor="b">
            <a:normAutofit/>
          </a:bodyPr>
          <a:lstStyle>
            <a:lvl1pPr algn="r">
              <a:defRPr sz="36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71799" y="4385733"/>
            <a:ext cx="5398295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350" cap="all">
                <a:solidFill>
                  <a:schemeClr val="tx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699419" y="5870576"/>
            <a:ext cx="1200150" cy="377825"/>
          </a:xfrm>
        </p:spPr>
        <p:txBody>
          <a:bodyPr/>
          <a:lstStyle/>
          <a:p>
            <a:fld id="{B61BEF0D-F0BB-DE4B-95CE-6DB70DBA9567}" type="datetimeFigureOut">
              <a:rPr lang="en-US" smtClean="0"/>
              <a:pPr/>
              <a:t>08/3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71799" y="5870576"/>
            <a:ext cx="3670469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56719" y="5870576"/>
            <a:ext cx="413375" cy="3778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491477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3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86384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3308581"/>
            <a:ext cx="7598570" cy="1468800"/>
          </a:xfrm>
        </p:spPr>
        <p:txBody>
          <a:bodyPr anchor="b"/>
          <a:lstStyle>
            <a:lvl1pPr algn="l">
              <a:defRPr sz="30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49" y="4777381"/>
            <a:ext cx="7598571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500" cap="all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3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40719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1" y="2142067"/>
            <a:ext cx="3746501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66421" y="2142068"/>
            <a:ext cx="3746499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31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19349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0252" y="2218267"/>
            <a:ext cx="3531791" cy="576262"/>
          </a:xfrm>
        </p:spPr>
        <p:txBody>
          <a:bodyPr anchor="b">
            <a:no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1" y="2870201"/>
            <a:ext cx="3747692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3" y="2226734"/>
            <a:ext cx="3542110" cy="576262"/>
          </a:xfrm>
        </p:spPr>
        <p:txBody>
          <a:bodyPr anchor="b">
            <a:no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67612" y="2870201"/>
            <a:ext cx="3746501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31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53647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31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0608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31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93857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074333"/>
            <a:ext cx="2760664" cy="1371600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6151" y="609601"/>
            <a:ext cx="4626770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3445933"/>
            <a:ext cx="276066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31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7473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8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600200"/>
            <a:ext cx="4623490" cy="1371600"/>
          </a:xfrm>
        </p:spPr>
        <p:txBody>
          <a:bodyPr anchor="b">
            <a:normAutofit/>
          </a:bodyPr>
          <a:lstStyle>
            <a:lvl1pPr algn="l">
              <a:defRPr sz="21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52190" y="914400"/>
            <a:ext cx="2460731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2971800"/>
            <a:ext cx="4623490" cy="1828800"/>
          </a:xfrm>
        </p:spPr>
        <p:txBody>
          <a:bodyPr anchor="t">
            <a:normAutofit/>
          </a:bodyPr>
          <a:lstStyle>
            <a:lvl1pPr marL="0" indent="0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31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29959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4732865"/>
            <a:ext cx="7598570" cy="566738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8701" y="932112"/>
            <a:ext cx="656987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1" y="5299603"/>
            <a:ext cx="7598570" cy="493712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31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2135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609602"/>
            <a:ext cx="7598570" cy="3124199"/>
          </a:xfrm>
        </p:spPr>
        <p:txBody>
          <a:bodyPr anchor="ctr">
            <a:normAutofit/>
          </a:bodyPr>
          <a:lstStyle>
            <a:lvl1pPr algn="l">
              <a:defRPr sz="2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4343400"/>
            <a:ext cx="7598571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3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60745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678400" y="2743200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66206" y="823337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744201" y="609602"/>
            <a:ext cx="7162799" cy="2743199"/>
          </a:xfrm>
        </p:spPr>
        <p:txBody>
          <a:bodyPr anchor="ctr">
            <a:normAutofit/>
          </a:bodyPr>
          <a:lstStyle>
            <a:lvl1pPr algn="l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23406" y="3352800"/>
            <a:ext cx="7004388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5599" y="4343400"/>
            <a:ext cx="7614275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3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88041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2" y="3308581"/>
            <a:ext cx="7598569" cy="1468800"/>
          </a:xfrm>
        </p:spPr>
        <p:txBody>
          <a:bodyPr anchor="b">
            <a:normAutofit/>
          </a:bodyPr>
          <a:lstStyle>
            <a:lvl1pPr algn="l">
              <a:defRPr sz="2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1" y="4777381"/>
            <a:ext cx="759857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3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62226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678400" y="2743200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6206" y="823337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744201" y="609602"/>
            <a:ext cx="7162799" cy="2743199"/>
          </a:xfrm>
        </p:spPr>
        <p:txBody>
          <a:bodyPr anchor="ctr">
            <a:normAutofit/>
          </a:bodyPr>
          <a:lstStyle>
            <a:lvl1pPr algn="l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350" y="3886200"/>
            <a:ext cx="7601577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1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49" y="4775200"/>
            <a:ext cx="7601577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3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2266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609602"/>
            <a:ext cx="7598570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351" y="3505200"/>
            <a:ext cx="759857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1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4343400"/>
            <a:ext cx="759857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3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699422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14351" y="609601"/>
            <a:ext cx="7598569" cy="14562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3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01209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4006" y="609600"/>
            <a:ext cx="1618914" cy="518160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609600"/>
            <a:ext cx="5874087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3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72377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8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8/3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8/3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8/3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8/3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8/3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B42FA-052D-42C4-A4E3-F31899C72F3D}" type="datetimeFigureOut">
              <a:rPr lang="en-US" smtClean="0"/>
              <a:pPr/>
              <a:t>08/3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B42FA-052D-42C4-A4E3-F31899C72F3D}" type="datetimeFigureOut">
              <a:rPr lang="en-US" smtClean="0"/>
              <a:pPr/>
              <a:t>08/3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0DF34-11CB-498D-B381-0B659F97EDD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14351" y="609601"/>
            <a:ext cx="7598569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1" y="2142068"/>
            <a:ext cx="7598569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42245" y="5870576"/>
            <a:ext cx="120015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smtClean="0"/>
              <a:pPr/>
              <a:t>08/3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14351" y="5870576"/>
            <a:ext cx="5870744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9546" y="5870576"/>
            <a:ext cx="413375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38944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342900" rtl="0" eaLnBrk="1" latinLnBrk="0" hangingPunct="1">
        <a:spcBef>
          <a:spcPct val="0"/>
        </a:spcBef>
        <a:buNone/>
        <a:defRPr sz="27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143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35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9001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05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157288" indent="-128588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500188" indent="-128588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4.bin"/><Relationship Id="rId39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1.bin"/><Relationship Id="rId34" Type="http://schemas.openxmlformats.org/officeDocument/2006/relationships/oleObject" Target="../embeddings/oleObject17.bin"/><Relationship Id="rId25" Type="http://schemas.openxmlformats.org/officeDocument/2006/relationships/oleObject" Target="../embeddings/oleObject13.bin"/><Relationship Id="rId33" Type="http://schemas.openxmlformats.org/officeDocument/2006/relationships/image" Target="../media/image17.emf"/><Relationship Id="rId38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20" Type="http://schemas.openxmlformats.org/officeDocument/2006/relationships/image" Target="../media/image14.emf"/><Relationship Id="rId29" Type="http://schemas.openxmlformats.org/officeDocument/2006/relationships/image" Target="../media/image17.wmf"/><Relationship Id="rId41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24" Type="http://schemas.openxmlformats.org/officeDocument/2006/relationships/image" Target="../media/image15.wmf"/><Relationship Id="rId32" Type="http://schemas.openxmlformats.org/officeDocument/2006/relationships/customXml" Target="../ink/ink2.xml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20.bin"/><Relationship Id="rId5" Type="http://schemas.openxmlformats.org/officeDocument/2006/relationships/customXml" Target="../ink/ink1.xml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5.bin"/><Relationship Id="rId36" Type="http://schemas.openxmlformats.org/officeDocument/2006/relationships/oleObject" Target="../embeddings/oleObject18.bin"/><Relationship Id="rId31" Type="http://schemas.openxmlformats.org/officeDocument/2006/relationships/image" Target="../media/image18.wmf"/><Relationship Id="rId4" Type="http://schemas.openxmlformats.org/officeDocument/2006/relationships/image" Target="../media/image13.wmf"/><Relationship Id="rId22" Type="http://schemas.openxmlformats.org/officeDocument/2006/relationships/image" Target="../media/image14.wmf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6.bin"/><Relationship Id="rId35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1.wmf"/><Relationship Id="rId26" Type="http://schemas.openxmlformats.org/officeDocument/2006/relationships/oleObject" Target="../embeddings/oleObject33.bin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34" Type="http://schemas.openxmlformats.org/officeDocument/2006/relationships/customXml" Target="../ink/ink3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4.wmf"/><Relationship Id="rId32" Type="http://schemas.openxmlformats.org/officeDocument/2006/relationships/oleObject" Target="../embeddings/oleObject36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oleObject" Target="../embeddings/oleObject34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9.bin"/><Relationship Id="rId31" Type="http://schemas.openxmlformats.org/officeDocument/2006/relationships/image" Target="../media/image3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image" Target="../media/image35.wmf"/><Relationship Id="rId30" Type="http://schemas.openxmlformats.org/officeDocument/2006/relationships/oleObject" Target="../embeddings/oleObject35.bin"/><Relationship Id="rId35" Type="http://schemas.openxmlformats.org/officeDocument/2006/relationships/image" Target="../media/image3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4.wmf"/><Relationship Id="rId18" Type="http://schemas.openxmlformats.org/officeDocument/2006/relationships/customXml" Target="../ink/ink4.xml"/><Relationship Id="rId3" Type="http://schemas.openxmlformats.org/officeDocument/2006/relationships/image" Target="../media/image47.pn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8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3.wmf"/><Relationship Id="rId3" Type="http://schemas.openxmlformats.org/officeDocument/2006/relationships/image" Target="../media/image47.pn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6" Type="http://schemas.openxmlformats.org/officeDocument/2006/relationships/customXml" Target="../ink/ink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5.3 a</a:t>
            </a:r>
            <a:br>
              <a:rPr lang="en-US" dirty="0" smtClean="0"/>
            </a:br>
            <a:r>
              <a:rPr lang="en-US" dirty="0" smtClean="0"/>
              <a:t>Slope-Intercept Form</a:t>
            </a: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endParaRPr lang="en-US" sz="4000" dirty="0" smtClean="0"/>
          </a:p>
          <a:p>
            <a:pPr algn="ctr" eaLnBrk="1" hangingPunct="1">
              <a:buFontTx/>
              <a:buNone/>
            </a:pPr>
            <a:r>
              <a:rPr lang="en-US" sz="4000" dirty="0" smtClean="0"/>
              <a:t>WS 5.3 a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744198"/>
              </p:ext>
            </p:extLst>
          </p:nvPr>
        </p:nvGraphicFramePr>
        <p:xfrm>
          <a:off x="2534294" y="4343400"/>
          <a:ext cx="4075411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4294" y="4343400"/>
                        <a:ext cx="4075411" cy="123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Slope-Intercept Form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Equation:</a:t>
            </a:r>
          </a:p>
          <a:p>
            <a:pPr>
              <a:buNone/>
            </a:pPr>
            <a:r>
              <a:rPr lang="en-US" i="1" dirty="0" smtClean="0"/>
              <a:t>m:</a:t>
            </a:r>
            <a:r>
              <a:rPr lang="en-US" dirty="0" smtClean="0"/>
              <a:t>  slope</a:t>
            </a:r>
          </a:p>
          <a:p>
            <a:pPr>
              <a:buNone/>
            </a:pPr>
            <a:r>
              <a:rPr lang="en-US" i="1" dirty="0" smtClean="0"/>
              <a:t>b:   y – intercept </a:t>
            </a:r>
          </a:p>
          <a:p>
            <a:pPr>
              <a:buNone/>
            </a:pPr>
            <a:r>
              <a:rPr lang="en-US" i="1" dirty="0" smtClean="0"/>
              <a:t>(where the graph touches the y-axis!)</a:t>
            </a:r>
            <a:endParaRPr lang="en-US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0" y="1600200"/>
          <a:ext cx="1936750" cy="58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00200"/>
                        <a:ext cx="1936750" cy="584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1828800" y="5867400"/>
            <a:ext cx="4572000" cy="1588"/>
          </a:xfrm>
          <a:prstGeom prst="straightConnector1">
            <a:avLst/>
          </a:prstGeom>
          <a:ln w="317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1371600" y="5181600"/>
            <a:ext cx="2438400" cy="1588"/>
          </a:xfrm>
          <a:prstGeom prst="straightConnector1">
            <a:avLst/>
          </a:prstGeom>
          <a:ln w="317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05000" y="4267200"/>
            <a:ext cx="3276600" cy="190500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895600" y="41910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y=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mx+b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19200" y="50292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(0,</a:t>
            </a:r>
            <a:r>
              <a:rPr lang="en-US" sz="2000" b="1" i="1" dirty="0" smtClean="0"/>
              <a:t>b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cxnSp>
        <p:nvCxnSpPr>
          <p:cNvPr id="15" name="Curved Connector 14"/>
          <p:cNvCxnSpPr>
            <a:stCxn id="13" idx="0"/>
          </p:cNvCxnSpPr>
          <p:nvPr/>
        </p:nvCxnSpPr>
        <p:spPr>
          <a:xfrm rot="5400000" flipH="1" flipV="1">
            <a:off x="1905000" y="4419600"/>
            <a:ext cx="381000" cy="838200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477000" y="56388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x</a:t>
            </a:r>
            <a:endParaRPr lang="en-US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2667000" y="38100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y</a:t>
            </a:r>
            <a:endParaRPr lang="en-US" i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382000" cy="53340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Write an equation in slope intercept form for the line with …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E1  slope of ¼ and a y-intercept of </a:t>
            </a:r>
            <a:r>
              <a:rPr lang="en-US" dirty="0" smtClean="0"/>
              <a:t>(0,1).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E2  slope of -½ and a y-intercept of </a:t>
            </a:r>
            <a:r>
              <a:rPr lang="en-US" dirty="0" smtClean="0"/>
              <a:t>(0,-3).  </a:t>
            </a: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364660"/>
              </p:ext>
            </p:extLst>
          </p:nvPr>
        </p:nvGraphicFramePr>
        <p:xfrm>
          <a:off x="1550988" y="2971800"/>
          <a:ext cx="17811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0988" y="2971800"/>
                        <a:ext cx="1781175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721241"/>
              </p:ext>
            </p:extLst>
          </p:nvPr>
        </p:nvGraphicFramePr>
        <p:xfrm>
          <a:off x="1584325" y="4572000"/>
          <a:ext cx="20828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4325" y="4572000"/>
                        <a:ext cx="2082800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6373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Identify the slope and the y-intercept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E3  				     E4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907300"/>
              </p:ext>
            </p:extLst>
          </p:nvPr>
        </p:nvGraphicFramePr>
        <p:xfrm>
          <a:off x="1752600" y="1295400"/>
          <a:ext cx="211931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295400"/>
                        <a:ext cx="2119313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705725"/>
              </p:ext>
            </p:extLst>
          </p:nvPr>
        </p:nvGraphicFramePr>
        <p:xfrm>
          <a:off x="5200752" y="1347788"/>
          <a:ext cx="18510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0752" y="1347788"/>
                        <a:ext cx="1851025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46998"/>
              </p:ext>
            </p:extLst>
          </p:nvPr>
        </p:nvGraphicFramePr>
        <p:xfrm>
          <a:off x="925411" y="2481263"/>
          <a:ext cx="13779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7" imgW="520560" imgH="393480" progId="Equation.DSMT4">
                  <p:embed/>
                </p:oleObj>
              </mc:Choice>
              <mc:Fallback>
                <p:oleObj name="Equation" r:id="rId7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5411" y="2481263"/>
                        <a:ext cx="1377950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733180"/>
              </p:ext>
            </p:extLst>
          </p:nvPr>
        </p:nvGraphicFramePr>
        <p:xfrm>
          <a:off x="925411" y="3694112"/>
          <a:ext cx="23542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Equation" r:id="rId9" imgW="888840" imgH="203040" progId="Equation.DSMT4">
                  <p:embed/>
                </p:oleObj>
              </mc:Choice>
              <mc:Fallback>
                <p:oleObj name="Equation" r:id="rId9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5411" y="3694112"/>
                        <a:ext cx="2354262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42221"/>
              </p:ext>
            </p:extLst>
          </p:nvPr>
        </p:nvGraphicFramePr>
        <p:xfrm>
          <a:off x="4759224" y="2481263"/>
          <a:ext cx="1109662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11" imgW="419040" imgH="393480" progId="Equation.DSMT4">
                  <p:embed/>
                </p:oleObj>
              </mc:Choice>
              <mc:Fallback>
                <p:oleObj name="Equation" r:id="rId11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59224" y="2481263"/>
                        <a:ext cx="1109662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633233"/>
              </p:ext>
            </p:extLst>
          </p:nvPr>
        </p:nvGraphicFramePr>
        <p:xfrm>
          <a:off x="5944689" y="2767013"/>
          <a:ext cx="11430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name="Equation" r:id="rId13" imgW="431640" imgH="177480" progId="Equation.DSMT4">
                  <p:embed/>
                </p:oleObj>
              </mc:Choice>
              <mc:Fallback>
                <p:oleObj name="Equation" r:id="rId13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44689" y="2767013"/>
                        <a:ext cx="1143000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8071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Rewrite the equation in slope intercept form.  Then Identify the slope and the y-intercept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E5  4y = 3x - 8		     E6  x + y = 4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106396"/>
              </p:ext>
            </p:extLst>
          </p:nvPr>
        </p:nvGraphicFramePr>
        <p:xfrm>
          <a:off x="1128600" y="3101975"/>
          <a:ext cx="184943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6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8600" y="3101975"/>
                        <a:ext cx="1849437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1" name="Ink 10"/>
              <p14:cNvContentPartPr/>
              <p14:nvPr/>
            </p14:nvContentPartPr>
            <p14:xfrm>
              <a:off x="1128600" y="2045520"/>
              <a:ext cx="302760" cy="91872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119240" y="2036160"/>
                <a:ext cx="321480" cy="9374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834111"/>
              </p:ext>
            </p:extLst>
          </p:nvPr>
        </p:nvGraphicFramePr>
        <p:xfrm>
          <a:off x="1053818" y="2401039"/>
          <a:ext cx="5381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7" name="Equation" r:id="rId21" imgW="203040" imgH="215640" progId="Equation.DSMT4">
                  <p:embed/>
                </p:oleObj>
              </mc:Choice>
              <mc:Fallback>
                <p:oleObj name="Equation" r:id="rId21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53818" y="2401039"/>
                        <a:ext cx="538162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576577"/>
              </p:ext>
            </p:extLst>
          </p:nvPr>
        </p:nvGraphicFramePr>
        <p:xfrm>
          <a:off x="1732872" y="2412981"/>
          <a:ext cx="7397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8" name="Equation" r:id="rId23" imgW="279360" imgH="215640" progId="Equation.DSMT4">
                  <p:embed/>
                </p:oleObj>
              </mc:Choice>
              <mc:Fallback>
                <p:oleObj name="Equation" r:id="rId23" imgW="279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32872" y="2412981"/>
                        <a:ext cx="73977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454340"/>
              </p:ext>
            </p:extLst>
          </p:nvPr>
        </p:nvGraphicFramePr>
        <p:xfrm>
          <a:off x="2367400" y="2392740"/>
          <a:ext cx="7397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9" name="Equation" r:id="rId25" imgW="279360" imgH="215640" progId="Equation.DSMT4">
                  <p:embed/>
                </p:oleObj>
              </mc:Choice>
              <mc:Fallback>
                <p:oleObj name="Equation" r:id="rId25" imgW="279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67400" y="2392740"/>
                        <a:ext cx="73977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1869"/>
              </p:ext>
            </p:extLst>
          </p:nvPr>
        </p:nvGraphicFramePr>
        <p:xfrm>
          <a:off x="623209" y="4282697"/>
          <a:ext cx="110966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0" name="Equation" r:id="rId26" imgW="419040" imgH="393480" progId="Equation.DSMT4">
                  <p:embed/>
                </p:oleObj>
              </mc:Choice>
              <mc:Fallback>
                <p:oleObj name="Equation" r:id="rId26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3209" y="4282697"/>
                        <a:ext cx="1109663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201737"/>
              </p:ext>
            </p:extLst>
          </p:nvPr>
        </p:nvGraphicFramePr>
        <p:xfrm>
          <a:off x="2085975" y="4568825"/>
          <a:ext cx="11430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1" name="Equation" r:id="rId28" imgW="431640" imgH="177480" progId="Equation.DSMT4">
                  <p:embed/>
                </p:oleObj>
              </mc:Choice>
              <mc:Fallback>
                <p:oleObj name="Equation" r:id="rId28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085975" y="4568825"/>
                        <a:ext cx="1143000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977012"/>
              </p:ext>
            </p:extLst>
          </p:nvPr>
        </p:nvGraphicFramePr>
        <p:xfrm>
          <a:off x="4719400" y="3354388"/>
          <a:ext cx="17494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2" name="Equation" r:id="rId30" imgW="660240" imgH="203040" progId="Equation.DSMT4">
                  <p:embed/>
                </p:oleObj>
              </mc:Choice>
              <mc:Fallback>
                <p:oleObj name="Equation" r:id="rId30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719400" y="3354388"/>
                        <a:ext cx="1749425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1" name="Ink 20"/>
              <p14:cNvContentPartPr/>
              <p14:nvPr/>
            </p14:nvContentPartPr>
            <p14:xfrm>
              <a:off x="5033682" y="2146290"/>
              <a:ext cx="559080" cy="75564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024322" y="2136930"/>
                <a:ext cx="577800" cy="7743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61373"/>
              </p:ext>
            </p:extLst>
          </p:nvPr>
        </p:nvGraphicFramePr>
        <p:xfrm>
          <a:off x="4937125" y="2568575"/>
          <a:ext cx="57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3" name="Equation" r:id="rId34" imgW="215640" imgH="139680" progId="Equation.DSMT4">
                  <p:embed/>
                </p:oleObj>
              </mc:Choice>
              <mc:Fallback>
                <p:oleObj name="Equation" r:id="rId34" imgW="2156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937125" y="2568575"/>
                        <a:ext cx="571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774741"/>
              </p:ext>
            </p:extLst>
          </p:nvPr>
        </p:nvGraphicFramePr>
        <p:xfrm>
          <a:off x="6159703" y="2546174"/>
          <a:ext cx="5730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" name="Equation" r:id="rId36" imgW="215640" imgH="139680" progId="Equation.DSMT4">
                  <p:embed/>
                </p:oleObj>
              </mc:Choice>
              <mc:Fallback>
                <p:oleObj name="Equation" r:id="rId36" imgW="2156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159703" y="2546174"/>
                        <a:ext cx="573088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40725"/>
              </p:ext>
            </p:extLst>
          </p:nvPr>
        </p:nvGraphicFramePr>
        <p:xfrm>
          <a:off x="4332288" y="4298950"/>
          <a:ext cx="13112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5" name="Equation" r:id="rId38" imgW="495000" imgH="393480" progId="Equation.DSMT4">
                  <p:embed/>
                </p:oleObj>
              </mc:Choice>
              <mc:Fallback>
                <p:oleObj name="Equation" r:id="rId38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332288" y="4298950"/>
                        <a:ext cx="1311275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137329"/>
              </p:ext>
            </p:extLst>
          </p:nvPr>
        </p:nvGraphicFramePr>
        <p:xfrm>
          <a:off x="4333081" y="5605474"/>
          <a:ext cx="23510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6" name="Equation" r:id="rId40" imgW="888840" imgH="203040" progId="Equation.DSMT4">
                  <p:embed/>
                </p:oleObj>
              </mc:Choice>
              <mc:Fallback>
                <p:oleObj name="Equation" r:id="rId40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333081" y="5605474"/>
                        <a:ext cx="2351087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51" y="1160736"/>
            <a:ext cx="8190831" cy="4390697"/>
          </a:xfrm>
        </p:spPr>
      </p:pic>
    </p:spTree>
    <p:extLst>
      <p:ext uri="{BB962C8B-B14F-4D97-AF65-F5344CB8AC3E}">
        <p14:creationId xmlns:p14="http://schemas.microsoft.com/office/powerpoint/2010/main" val="34068318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Write the equation in slope intercept form that goes through the points.</a:t>
            </a:r>
            <a:endParaRPr lang="en-US" dirty="0"/>
          </a:p>
          <a:p>
            <a:pPr>
              <a:buNone/>
            </a:pPr>
            <a:r>
              <a:rPr lang="en-US" dirty="0" smtClean="0"/>
              <a:t>E7  			</a:t>
            </a:r>
            <a:r>
              <a:rPr lang="en-US" dirty="0"/>
              <a:t>	</a:t>
            </a:r>
            <a:r>
              <a:rPr lang="en-US" dirty="0" smtClean="0"/>
              <a:t>  E8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415382"/>
              </p:ext>
            </p:extLst>
          </p:nvPr>
        </p:nvGraphicFramePr>
        <p:xfrm>
          <a:off x="835910" y="2352803"/>
          <a:ext cx="1614487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5910" y="2352803"/>
                        <a:ext cx="1614487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190439"/>
              </p:ext>
            </p:extLst>
          </p:nvPr>
        </p:nvGraphicFramePr>
        <p:xfrm>
          <a:off x="1105162" y="1426596"/>
          <a:ext cx="1723814" cy="604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5162" y="1426596"/>
                        <a:ext cx="1723814" cy="604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698770"/>
              </p:ext>
            </p:extLst>
          </p:nvPr>
        </p:nvGraphicFramePr>
        <p:xfrm>
          <a:off x="4921250" y="1463675"/>
          <a:ext cx="19351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7" imgW="812520" imgH="253800" progId="Equation.DSMT4">
                  <p:embed/>
                </p:oleObj>
              </mc:Choice>
              <mc:Fallback>
                <p:oleObj name="Equation" r:id="rId7" imgW="812520" imgH="253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1250" y="1463675"/>
                        <a:ext cx="1935163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182237"/>
              </p:ext>
            </p:extLst>
          </p:nvPr>
        </p:nvGraphicFramePr>
        <p:xfrm>
          <a:off x="2496096" y="2396331"/>
          <a:ext cx="9080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9" imgW="342720" imgH="393480" progId="Equation.DSMT4">
                  <p:embed/>
                </p:oleObj>
              </mc:Choice>
              <mc:Fallback>
                <p:oleObj name="Equation" r:id="rId9" imgW="34272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96096" y="2396331"/>
                        <a:ext cx="908050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887163"/>
              </p:ext>
            </p:extLst>
          </p:nvPr>
        </p:nvGraphicFramePr>
        <p:xfrm>
          <a:off x="835910" y="3614846"/>
          <a:ext cx="17827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11" imgW="672840" imgH="203040" progId="Equation.DSMT4">
                  <p:embed/>
                </p:oleObj>
              </mc:Choice>
              <mc:Fallback>
                <p:oleObj name="Equation" r:id="rId11" imgW="6728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5910" y="3614846"/>
                        <a:ext cx="1782763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707055"/>
              </p:ext>
            </p:extLst>
          </p:nvPr>
        </p:nvGraphicFramePr>
        <p:xfrm>
          <a:off x="800580" y="4300499"/>
          <a:ext cx="23542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13" imgW="888840" imgH="393480" progId="Equation.DSMT4">
                  <p:embed/>
                </p:oleObj>
              </mc:Choice>
              <mc:Fallback>
                <p:oleObj name="Equation" r:id="rId13" imgW="888840" imgH="393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0580" y="4300499"/>
                        <a:ext cx="2354262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582588"/>
              </p:ext>
            </p:extLst>
          </p:nvPr>
        </p:nvGraphicFramePr>
        <p:xfrm>
          <a:off x="835910" y="5367594"/>
          <a:ext cx="9413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5910" y="5367594"/>
                        <a:ext cx="94138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38778"/>
              </p:ext>
            </p:extLst>
          </p:nvPr>
        </p:nvGraphicFramePr>
        <p:xfrm>
          <a:off x="794785" y="5815013"/>
          <a:ext cx="2119312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7" imgW="799920" imgH="393480" progId="Equation.DSMT4">
                  <p:embed/>
                </p:oleObj>
              </mc:Choice>
              <mc:Fallback>
                <p:oleObj name="Equation" r:id="rId17" imgW="799920" imgH="393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4785" y="5815013"/>
                        <a:ext cx="2119312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324904"/>
              </p:ext>
            </p:extLst>
          </p:nvPr>
        </p:nvGraphicFramePr>
        <p:xfrm>
          <a:off x="4427538" y="2166938"/>
          <a:ext cx="1782762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9" imgW="672840" imgH="393480" progId="Equation.DSMT4">
                  <p:embed/>
                </p:oleObj>
              </mc:Choice>
              <mc:Fallback>
                <p:oleObj name="Equation" r:id="rId19" imgW="67284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27538" y="2166938"/>
                        <a:ext cx="1782762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416862"/>
              </p:ext>
            </p:extLst>
          </p:nvPr>
        </p:nvGraphicFramePr>
        <p:xfrm>
          <a:off x="6156325" y="2209800"/>
          <a:ext cx="94138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21" imgW="355320" imgH="393480" progId="Equation.DSMT4">
                  <p:embed/>
                </p:oleObj>
              </mc:Choice>
              <mc:Fallback>
                <p:oleObj name="Equation" r:id="rId21" imgW="35532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56325" y="2209800"/>
                        <a:ext cx="941388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871080"/>
              </p:ext>
            </p:extLst>
          </p:nvPr>
        </p:nvGraphicFramePr>
        <p:xfrm>
          <a:off x="7162800" y="2209800"/>
          <a:ext cx="706437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23" imgW="266400" imgH="393480" progId="Equation.DSMT4">
                  <p:embed/>
                </p:oleObj>
              </mc:Choice>
              <mc:Fallback>
                <p:oleObj name="Equation" r:id="rId23" imgW="266400" imgH="393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62800" y="2209800"/>
                        <a:ext cx="706437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158232"/>
              </p:ext>
            </p:extLst>
          </p:nvPr>
        </p:nvGraphicFramePr>
        <p:xfrm>
          <a:off x="4511426" y="3428315"/>
          <a:ext cx="17827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25" imgW="672840" imgH="203040" progId="Equation.DSMT4">
                  <p:embed/>
                </p:oleObj>
              </mc:Choice>
              <mc:Fallback>
                <p:oleObj name="Equation" r:id="rId25" imgW="672840" imgH="203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1426" y="3428315"/>
                        <a:ext cx="1782763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596177"/>
              </p:ext>
            </p:extLst>
          </p:nvPr>
        </p:nvGraphicFramePr>
        <p:xfrm>
          <a:off x="4645025" y="4113213"/>
          <a:ext cx="20177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26" imgW="761760" imgH="393480" progId="Equation.DSMT4">
                  <p:embed/>
                </p:oleObj>
              </mc:Choice>
              <mc:Fallback>
                <p:oleObj name="Equation" r:id="rId26" imgW="761760" imgH="3934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645025" y="4113213"/>
                        <a:ext cx="2017713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434252"/>
              </p:ext>
            </p:extLst>
          </p:nvPr>
        </p:nvGraphicFramePr>
        <p:xfrm>
          <a:off x="4645025" y="5202464"/>
          <a:ext cx="14128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28" imgW="533160" imgH="177480" progId="Equation.DSMT4">
                  <p:embed/>
                </p:oleObj>
              </mc:Choice>
              <mc:Fallback>
                <p:oleObj name="Equation" r:id="rId28" imgW="533160" imgH="1774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645025" y="5202464"/>
                        <a:ext cx="14128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63981"/>
              </p:ext>
            </p:extLst>
          </p:nvPr>
        </p:nvGraphicFramePr>
        <p:xfrm>
          <a:off x="4427538" y="5837494"/>
          <a:ext cx="114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30" imgW="431640" imgH="177480" progId="Equation.DSMT4">
                  <p:embed/>
                </p:oleObj>
              </mc:Choice>
              <mc:Fallback>
                <p:oleObj name="Equation" r:id="rId30" imgW="431640" imgH="17748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427538" y="5837494"/>
                        <a:ext cx="1143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844859"/>
              </p:ext>
            </p:extLst>
          </p:nvPr>
        </p:nvGraphicFramePr>
        <p:xfrm>
          <a:off x="6607175" y="5745163"/>
          <a:ext cx="18161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32" imgW="685800" imgH="393480" progId="Equation.DSMT4">
                  <p:embed/>
                </p:oleObj>
              </mc:Choice>
              <mc:Fallback>
                <p:oleObj name="Equation" r:id="rId32" imgW="685800" imgH="3934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607175" y="5745163"/>
                        <a:ext cx="1816100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" name="Ink 1"/>
              <p14:cNvContentPartPr/>
              <p14:nvPr/>
            </p14:nvContentPartPr>
            <p14:xfrm>
              <a:off x="768240" y="1332720"/>
              <a:ext cx="7279920" cy="50328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58880" y="1323360"/>
                <a:ext cx="7298640" cy="5051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505485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[image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295400"/>
            <a:ext cx="5334000" cy="5334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0580" y="902493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Write the equation in slope-intercept form from the graph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989496"/>
              </p:ext>
            </p:extLst>
          </p:nvPr>
        </p:nvGraphicFramePr>
        <p:xfrm>
          <a:off x="882243" y="2097616"/>
          <a:ext cx="356552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4" imgW="990360" imgH="406080" progId="Equation.DSMT4">
                  <p:embed/>
                </p:oleObj>
              </mc:Choice>
              <mc:Fallback>
                <p:oleObj name="Equation" r:id="rId4" imgW="990360" imgH="406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243" y="2097616"/>
                        <a:ext cx="3565525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010714"/>
              </p:ext>
            </p:extLst>
          </p:nvPr>
        </p:nvGraphicFramePr>
        <p:xfrm>
          <a:off x="3462232" y="2835936"/>
          <a:ext cx="6429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232" y="2835936"/>
                        <a:ext cx="6429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400800" y="4343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239000" y="3657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8077200" y="3048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562600" y="4953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648200" y="5562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3967881" y="2586828"/>
            <a:ext cx="4947519" cy="3585372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53059"/>
              </p:ext>
            </p:extLst>
          </p:nvPr>
        </p:nvGraphicFramePr>
        <p:xfrm>
          <a:off x="627001" y="3677444"/>
          <a:ext cx="28146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8" imgW="888840" imgH="203040" progId="Equation.DSMT4">
                  <p:embed/>
                </p:oleObj>
              </mc:Choice>
              <mc:Fallback>
                <p:oleObj name="Equation" r:id="rId8" imgW="88884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01" y="3677444"/>
                        <a:ext cx="2814638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57643"/>
              </p:ext>
            </p:extLst>
          </p:nvPr>
        </p:nvGraphicFramePr>
        <p:xfrm>
          <a:off x="977567" y="4329025"/>
          <a:ext cx="112712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10" imgW="355320" imgH="393480" progId="Equation.DSMT4">
                  <p:embed/>
                </p:oleObj>
              </mc:Choice>
              <mc:Fallback>
                <p:oleObj name="Equation" r:id="rId10" imgW="35532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567" y="4329025"/>
                        <a:ext cx="1127125" cy="124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239394"/>
              </p:ext>
            </p:extLst>
          </p:nvPr>
        </p:nvGraphicFramePr>
        <p:xfrm>
          <a:off x="2382776" y="4328319"/>
          <a:ext cx="84455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12" imgW="266400" imgH="393480" progId="Equation.DSMT4">
                  <p:embed/>
                </p:oleObj>
              </mc:Choice>
              <mc:Fallback>
                <p:oleObj name="Equation" r:id="rId12" imgW="266400" imgH="393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776" y="4328319"/>
                        <a:ext cx="844550" cy="1249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001919" y="1761331"/>
          <a:ext cx="482600" cy="1246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14" imgW="152280" imgH="393480" progId="Equation.DSMT4">
                  <p:embed/>
                </p:oleObj>
              </mc:Choice>
              <mc:Fallback>
                <p:oleObj name="Equation" r:id="rId14" imgW="15228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919" y="1761331"/>
                        <a:ext cx="482600" cy="1246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948980"/>
              </p:ext>
            </p:extLst>
          </p:nvPr>
        </p:nvGraphicFramePr>
        <p:xfrm>
          <a:off x="882243" y="5607051"/>
          <a:ext cx="2214562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16" imgW="698400" imgH="393480" progId="Equation.DSMT4">
                  <p:embed/>
                </p:oleObj>
              </mc:Choice>
              <mc:Fallback>
                <p:oleObj name="Equation" r:id="rId16" imgW="69840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243" y="5607051"/>
                        <a:ext cx="2214562" cy="1249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6" name="Ink 5"/>
              <p14:cNvContentPartPr/>
              <p14:nvPr/>
            </p14:nvContentPartPr>
            <p14:xfrm>
              <a:off x="551160" y="222840"/>
              <a:ext cx="6788520" cy="418032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41800" y="213480"/>
                <a:ext cx="6807240" cy="419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131479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7444" y="1283934"/>
            <a:ext cx="8229600" cy="4525963"/>
          </a:xfrm>
        </p:spPr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i="1" dirty="0" smtClean="0"/>
          </a:p>
          <a:p>
            <a:pPr>
              <a:buNone/>
            </a:pPr>
            <a:r>
              <a:rPr lang="en-US" i="1" dirty="0" smtClean="0"/>
              <a:t>m =</a:t>
            </a:r>
          </a:p>
          <a:p>
            <a:pPr>
              <a:buNone/>
            </a:pPr>
            <a:endParaRPr lang="en-US" i="1" dirty="0"/>
          </a:p>
          <a:p>
            <a:pPr>
              <a:buNone/>
            </a:pPr>
            <a:r>
              <a:rPr lang="en-US" i="1" dirty="0" smtClean="0"/>
              <a:t>b =</a:t>
            </a:r>
            <a:endParaRPr lang="en-US" i="1" dirty="0"/>
          </a:p>
        </p:txBody>
      </p:sp>
      <p:pic>
        <p:nvPicPr>
          <p:cNvPr id="4" name="Picture 4" descr="[image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219200"/>
            <a:ext cx="5334000" cy="5334000"/>
          </a:xfrm>
          <a:prstGeom prst="rect">
            <a:avLst/>
          </a:prstGeom>
          <a:noFill/>
        </p:spPr>
      </p:pic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963061"/>
              </p:ext>
            </p:extLst>
          </p:nvPr>
        </p:nvGraphicFramePr>
        <p:xfrm>
          <a:off x="1135224" y="3656528"/>
          <a:ext cx="4016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224" y="3656528"/>
                        <a:ext cx="401637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6400800" y="3429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467600" y="29718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534400" y="25908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334000" y="38862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267200" y="4272417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056302" y="2530713"/>
            <a:ext cx="4859098" cy="1915875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945907"/>
              </p:ext>
            </p:extLst>
          </p:nvPr>
        </p:nvGraphicFramePr>
        <p:xfrm>
          <a:off x="446996" y="4226894"/>
          <a:ext cx="26146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6" imgW="825480" imgH="203040" progId="Equation.DSMT4">
                  <p:embed/>
                </p:oleObj>
              </mc:Choice>
              <mc:Fallback>
                <p:oleObj name="Equation" r:id="rId6" imgW="82548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96" y="4226894"/>
                        <a:ext cx="2614612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00934"/>
              </p:ext>
            </p:extLst>
          </p:nvPr>
        </p:nvGraphicFramePr>
        <p:xfrm>
          <a:off x="738030" y="4941975"/>
          <a:ext cx="112712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8" imgW="355320" imgH="393480" progId="Equation.DSMT4">
                  <p:embed/>
                </p:oleObj>
              </mc:Choice>
              <mc:Fallback>
                <p:oleObj name="Equation" r:id="rId8" imgW="35532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0" y="4941975"/>
                        <a:ext cx="1127125" cy="124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412541"/>
              </p:ext>
            </p:extLst>
          </p:nvPr>
        </p:nvGraphicFramePr>
        <p:xfrm>
          <a:off x="1909877" y="4941975"/>
          <a:ext cx="84455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0" imgW="266400" imgH="393480" progId="Equation.DSMT4">
                  <p:embed/>
                </p:oleObj>
              </mc:Choice>
              <mc:Fallback>
                <p:oleObj name="Equation" r:id="rId10" imgW="26640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877" y="4941975"/>
                        <a:ext cx="844550" cy="1249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/>
          </p:nvPr>
        </p:nvGraphicFramePr>
        <p:xfrm>
          <a:off x="1336043" y="2304772"/>
          <a:ext cx="4826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2" imgW="152280" imgH="393480" progId="Equation.DSMT4">
                  <p:embed/>
                </p:oleObj>
              </mc:Choice>
              <mc:Fallback>
                <p:oleObj name="Equation" r:id="rId12" imgW="152280" imgH="39348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043" y="2304772"/>
                        <a:ext cx="482600" cy="124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370580" y="90249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dirty="0" smtClean="0"/>
              <a:t>Write the equation in slope-intercept form from the graph.  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00925"/>
              </p:ext>
            </p:extLst>
          </p:nvPr>
        </p:nvGraphicFramePr>
        <p:xfrm>
          <a:off x="2985808" y="5620545"/>
          <a:ext cx="2214562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4" imgW="698400" imgH="393480" progId="Equation.DSMT4">
                  <p:embed/>
                </p:oleObj>
              </mc:Choice>
              <mc:Fallback>
                <p:oleObj name="Equation" r:id="rId14" imgW="698400" imgH="393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808" y="5620545"/>
                        <a:ext cx="2214562" cy="1249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5" name="Ink 4"/>
              <p14:cNvContentPartPr/>
              <p14:nvPr/>
            </p14:nvContentPartPr>
            <p14:xfrm>
              <a:off x="373320" y="2930400"/>
              <a:ext cx="7159680" cy="277740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63960" y="2921040"/>
                <a:ext cx="7178400" cy="2796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845620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6476F"/>
      </a:dk2>
      <a:lt2>
        <a:srgbClr val="EBEBEB"/>
      </a:lt2>
      <a:accent1>
        <a:srgbClr val="E5B458"/>
      </a:accent1>
      <a:accent2>
        <a:srgbClr val="F77754"/>
      </a:accent2>
      <a:accent3>
        <a:srgbClr val="D8507E"/>
      </a:accent3>
      <a:accent4>
        <a:srgbClr val="BC70EE"/>
      </a:accent4>
      <a:accent5>
        <a:srgbClr val="3CA2E2"/>
      </a:accent5>
      <a:accent6>
        <a:srgbClr val="91BF77"/>
      </a:accent6>
      <a:hlink>
        <a:srgbClr val="71DDAB"/>
      </a:hlink>
      <a:folHlink>
        <a:srgbClr val="A6E4C7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B36E0D05-787B-4C61-8268-2D6C1FBEDA32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0</TotalTime>
  <Words>142</Words>
  <Application>Microsoft Office PowerPoint</Application>
  <PresentationFormat>On-screen Show (4:3)</PresentationFormat>
  <Paragraphs>35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Calibri</vt:lpstr>
      <vt:lpstr>Calibri Light</vt:lpstr>
      <vt:lpstr>Times New Roman</vt:lpstr>
      <vt:lpstr>Office Theme</vt:lpstr>
      <vt:lpstr>Celestial</vt:lpstr>
      <vt:lpstr>Equation</vt:lpstr>
      <vt:lpstr>MathType 6.0 Equation</vt:lpstr>
      <vt:lpstr>5.3 a Slope-Intercept Form</vt:lpstr>
      <vt:lpstr>What is Slope-Intercept Form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9</vt:lpstr>
      <vt:lpstr>Example 10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ing Equations  in Slope-Intercept Form</dc:title>
  <dc:creator>herritth</dc:creator>
  <cp:lastModifiedBy>Reaves, Nathan</cp:lastModifiedBy>
  <cp:revision>81</cp:revision>
  <cp:lastPrinted>2015-01-23T13:47:07Z</cp:lastPrinted>
  <dcterms:created xsi:type="dcterms:W3CDTF">2010-11-18T11:57:49Z</dcterms:created>
  <dcterms:modified xsi:type="dcterms:W3CDTF">2017-08-31T19:06:45Z</dcterms:modified>
</cp:coreProperties>
</file>